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383" r:id="rId4"/>
    <p:sldId id="355" r:id="rId5"/>
    <p:sldId id="356" r:id="rId6"/>
    <p:sldId id="357" r:id="rId7"/>
    <p:sldId id="358" r:id="rId8"/>
    <p:sldId id="359" r:id="rId9"/>
    <p:sldId id="360" r:id="rId10"/>
    <p:sldId id="361" r:id="rId11"/>
    <p:sldId id="362" r:id="rId12"/>
    <p:sldId id="369" r:id="rId13"/>
    <p:sldId id="370" r:id="rId14"/>
    <p:sldId id="364" r:id="rId15"/>
    <p:sldId id="366" r:id="rId16"/>
    <p:sldId id="367" r:id="rId17"/>
    <p:sldId id="368" r:id="rId18"/>
    <p:sldId id="371" r:id="rId19"/>
    <p:sldId id="372" r:id="rId20"/>
    <p:sldId id="373" r:id="rId21"/>
    <p:sldId id="374" r:id="rId22"/>
    <p:sldId id="380" r:id="rId23"/>
    <p:sldId id="382" r:id="rId24"/>
    <p:sldId id="375" r:id="rId25"/>
    <p:sldId id="376" r:id="rId26"/>
    <p:sldId id="377" r:id="rId27"/>
    <p:sldId id="378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7" d="100"/>
          <a:sy n="77" d="100"/>
        </p:scale>
        <p:origin x="161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9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5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analyze systems near equilibrium.    This system represents a lot of physical systems and has a rich toolbox of mathematical formalis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127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original equations are not symmetric.     With this transformation, we can make the equations take a symmetric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52790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linear algebra theo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6731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ity transformations used to analyze our syste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9931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for our case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5600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 for our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82689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 of the solution for our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32653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general solution will depend on initial values or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8771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unrelated digression that may be useful – singular value </a:t>
            </a:r>
            <a:r>
              <a:rPr lang="en-US" dirty="0" err="1"/>
              <a:t>decomposistio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13253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3536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; this one is in your textboo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8139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re starting the material covered in Chap. 4.    The assigned homework is due on Fri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for N mass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6242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 of matrix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3413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eigenvalues with Ma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1062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tic methods for this highly symmetric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60442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tting the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7636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conditions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6799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</a:t>
            </a:r>
            <a:r>
              <a:rPr lang="en-US"/>
              <a:t>the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61108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homework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0056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 plot for an arbitrary one dimensional potential function showing two stable equilibria near x=2 and x=8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4923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Lagrangian</a:t>
            </a:r>
            <a:r>
              <a:rPr lang="en-US" dirty="0"/>
              <a:t> analysis and general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9057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more complicated example with 3 masses connected with spring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5129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zing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4388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upled differential equation and tricks for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8763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ing linear equations also written in matrix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6288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9.wmf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28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Relationship Id="rId1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5.png"/><Relationship Id="rId5" Type="http://schemas.openxmlformats.org/officeDocument/2006/relationships/image" Target="../media/image42.wmf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nline or (occasionally)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5 – Chap. 4 (F &amp; 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Analysis of motion near equilibri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mall oscillations about equilibri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Normal modes of vibr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19509"/>
              </p:ext>
            </p:extLst>
          </p:nvPr>
        </p:nvGraphicFramePr>
        <p:xfrm>
          <a:off x="852488" y="174625"/>
          <a:ext cx="7477125" cy="636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9" name="数式" r:id="rId4" imgW="3301920" imgH="2717640" progId="Equation.3">
                  <p:embed/>
                </p:oleObj>
              </mc:Choice>
              <mc:Fallback>
                <p:oleObj name="数式" r:id="rId4" imgW="3301920" imgH="271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74625"/>
                        <a:ext cx="7477125" cy="636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3019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456889"/>
              </p:ext>
            </p:extLst>
          </p:nvPr>
        </p:nvGraphicFramePr>
        <p:xfrm>
          <a:off x="1038225" y="1601788"/>
          <a:ext cx="772477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2" name="数式" r:id="rId4" imgW="3136680" imgH="1498320" progId="Equation.3">
                  <p:embed/>
                </p:oleObj>
              </mc:Choice>
              <mc:Fallback>
                <p:oleObj name="数式" r:id="rId4" imgW="3136680" imgH="1498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601788"/>
                        <a:ext cx="772477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4301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on matrices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838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of a matrix are “invariant” under a similarity transformatio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77079"/>
              </p:ext>
            </p:extLst>
          </p:nvPr>
        </p:nvGraphicFramePr>
        <p:xfrm>
          <a:off x="920393" y="1981200"/>
          <a:ext cx="7925710" cy="266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0" name="Equation" r:id="rId4" imgW="6070320" imgH="2145960" progId="Equation.DSMT4">
                  <p:embed/>
                </p:oleObj>
              </mc:Choice>
              <mc:Fallback>
                <p:oleObj name="Equation" r:id="rId4" imgW="607032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393" y="1981200"/>
                        <a:ext cx="7925710" cy="266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9952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91570"/>
              </p:ext>
            </p:extLst>
          </p:nvPr>
        </p:nvGraphicFramePr>
        <p:xfrm>
          <a:off x="890587" y="762000"/>
          <a:ext cx="6729413" cy="565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1" name="Equation" r:id="rId4" imgW="6019560" imgH="4889160" progId="Equation.DSMT4">
                  <p:embed/>
                </p:oleObj>
              </mc:Choice>
              <mc:Fallback>
                <p:oleObj name="Equation" r:id="rId4" imgW="6019560" imgH="488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762000"/>
                        <a:ext cx="6729413" cy="565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ransformation:</a:t>
            </a:r>
          </a:p>
        </p:txBody>
      </p:sp>
    </p:spTree>
    <p:extLst>
      <p:ext uri="{BB962C8B-B14F-4D97-AF65-F5344CB8AC3E}">
        <p14:creationId xmlns:p14="http://schemas.microsoft.com/office/powerpoint/2010/main" val="16432170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37095"/>
              </p:ext>
            </p:extLst>
          </p:nvPr>
        </p:nvGraphicFramePr>
        <p:xfrm>
          <a:off x="746125" y="581025"/>
          <a:ext cx="5926138" cy="459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6" name="Equation" r:id="rId4" imgW="2476440" imgH="1942920" progId="Equation.DSMT4">
                  <p:embed/>
                </p:oleObj>
              </mc:Choice>
              <mc:Fallback>
                <p:oleObj name="Equation" r:id="rId4" imgW="2476440" imgH="1942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81025"/>
                        <a:ext cx="5926138" cy="459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9616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52482"/>
              </p:ext>
            </p:extLst>
          </p:nvPr>
        </p:nvGraphicFramePr>
        <p:xfrm>
          <a:off x="461963" y="381000"/>
          <a:ext cx="8088312" cy="581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8" name="数式" r:id="rId3" imgW="3492360" imgH="2539800" progId="Equation.3">
                  <p:embed/>
                </p:oleObj>
              </mc:Choice>
              <mc:Fallback>
                <p:oleObj name="数式" r:id="rId3" imgW="3492360" imgH="25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81000"/>
                        <a:ext cx="8088312" cy="581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3110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24" name="Group 23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Oval 19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39" name="Group 3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4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Oval 4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7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49" name="Group 4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5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4" name="Oval 5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0" name="TextBox 4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654616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9" name="数式" r:id="rId5" imgW="419040" imgH="215640" progId="Equation.3">
                  <p:embed/>
                </p:oleObj>
              </mc:Choice>
              <mc:Fallback>
                <p:oleObj name="数式" r:id="rId5" imgW="4190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64323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0" name="数式" r:id="rId7" imgW="685800" imgH="482400" progId="Equation.3">
                  <p:embed/>
                </p:oleObj>
              </mc:Choice>
              <mc:Fallback>
                <p:oleObj name="数式" r:id="rId7" imgW="685800" imgH="4824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67671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1" name="数式" r:id="rId9" imgW="1041120" imgH="482400" progId="Equation.3">
                  <p:embed/>
                </p:oleObj>
              </mc:Choice>
              <mc:Fallback>
                <p:oleObj name="数式" r:id="rId9" imgW="1041120" imgH="4824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29738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03478"/>
              </p:ext>
            </p:extLst>
          </p:nvPr>
        </p:nvGraphicFramePr>
        <p:xfrm>
          <a:off x="609600" y="1676400"/>
          <a:ext cx="8034338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3" name="数式" r:id="rId4" imgW="3263760" imgH="1117440" progId="Equation.3">
                  <p:embed/>
                </p:oleObj>
              </mc:Choice>
              <mc:Fallback>
                <p:oleObj name="数式" r:id="rId4" imgW="3263760" imgH="11174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8034338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3960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digression on matrix properties</a:t>
            </a:r>
          </a:p>
          <a:p>
            <a:r>
              <a:rPr lang="en-US" sz="2400" dirty="0">
                <a:latin typeface="+mj-lt"/>
              </a:rPr>
              <a:t>   Singular value decomposi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86201"/>
              </p:ext>
            </p:extLst>
          </p:nvPr>
        </p:nvGraphicFramePr>
        <p:xfrm>
          <a:off x="1449388" y="1231900"/>
          <a:ext cx="7021512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6" name="数式" r:id="rId4" imgW="2450880" imgH="1854000" progId="Equation.3">
                  <p:embed/>
                </p:oleObj>
              </mc:Choice>
              <mc:Fallback>
                <p:oleObj name="数式" r:id="rId4" imgW="245088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31900"/>
                        <a:ext cx="7021512" cy="524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2667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gular value decomposi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10400"/>
              </p:ext>
            </p:extLst>
          </p:nvPr>
        </p:nvGraphicFramePr>
        <p:xfrm>
          <a:off x="957263" y="1889125"/>
          <a:ext cx="7240587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8" name="数式" r:id="rId4" imgW="2527200" imgH="1218960" progId="Equation.3">
                  <p:embed/>
                </p:oleObj>
              </mc:Choice>
              <mc:Fallback>
                <p:oleObj name="数式" r:id="rId4" imgW="25272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889125"/>
                        <a:ext cx="7240587" cy="344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337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4AA4895-8055-4321-9118-B263220619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381000"/>
            <a:ext cx="8524875" cy="57340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5410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206" name="数式" r:id="rId4" imgW="241200" imgH="241200" progId="Equation.3">
                    <p:embed/>
                  </p:oleObj>
                </mc:Choice>
                <mc:Fallback>
                  <p:oleObj name="数式" r:id="rId4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207" name="数式" r:id="rId6" imgW="177480" imgH="241200" progId="Equation.3">
                    <p:embed/>
                  </p:oleObj>
                </mc:Choice>
                <mc:Fallback>
                  <p:oleObj name="数式" r:id="rId6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208" name="数式" r:id="rId8" imgW="241200" imgH="241200" progId="Equation.3">
                    <p:embed/>
                  </p:oleObj>
                </mc:Choice>
                <mc:Fallback>
                  <p:oleObj name="数式" r:id="rId8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38911"/>
              </p:ext>
            </p:extLst>
          </p:nvPr>
        </p:nvGraphicFramePr>
        <p:xfrm>
          <a:off x="704850" y="3200400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09" name="数式" r:id="rId11" imgW="2971800" imgH="457200" progId="Equation.3">
                  <p:embed/>
                </p:oleObj>
              </mc:Choice>
              <mc:Fallback>
                <p:oleObj name="数式" r:id="rId11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200400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06235"/>
              </p:ext>
            </p:extLst>
          </p:nvPr>
        </p:nvGraphicFramePr>
        <p:xfrm>
          <a:off x="769938" y="4391025"/>
          <a:ext cx="6819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10" name="数式" r:id="rId13" imgW="3022560" imgH="888840" progId="Equation.3">
                  <p:embed/>
                </p:oleObj>
              </mc:Choice>
              <mc:Fallback>
                <p:oleObj name="数式" r:id="rId13" imgW="3022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391025"/>
                        <a:ext cx="6819900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8" name="数式" r:id="rId4" imgW="2489040" imgH="863280" progId="Equation.3">
                  <p:embed/>
                </p:oleObj>
              </mc:Choice>
              <mc:Fallback>
                <p:oleObj name="数式" r:id="rId4" imgW="24890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9" name="数式" r:id="rId6" imgW="2070000" imgH="1777680" progId="Equation.3">
                  <p:embed/>
                </p:oleObj>
              </mc:Choice>
              <mc:Fallback>
                <p:oleObj name="数式" r:id="rId6" imgW="207000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51264"/>
              </p:ext>
            </p:extLst>
          </p:nvPr>
        </p:nvGraphicFramePr>
        <p:xfrm>
          <a:off x="838200" y="457200"/>
          <a:ext cx="6478588" cy="362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4" name="Equation" r:id="rId4" imgW="2908080" imgH="1625400" progId="Equation.DSMT4">
                  <p:embed/>
                </p:oleObj>
              </mc:Choice>
              <mc:Fallback>
                <p:oleObj name="Equation" r:id="rId4" imgW="29080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57200"/>
                        <a:ext cx="6478588" cy="362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958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solve as an eigenvalue problem --</a:t>
            </a:r>
          </a:p>
        </p:txBody>
      </p:sp>
    </p:spTree>
    <p:extLst>
      <p:ext uri="{BB962C8B-B14F-4D97-AF65-F5344CB8AC3E}">
        <p14:creationId xmlns:p14="http://schemas.microsoft.com/office/powerpoint/2010/main" val="27147552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B2ECD9-9D3E-4E3B-B524-7F3D9E224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88C77B-242A-4FEC-8066-634405E63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24C68-688D-4B04-9FA2-0B9C9DA6D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B87050-AF46-4CBC-94FA-65B418EB41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7738"/>
          <a:stretch/>
        </p:blipFill>
        <p:spPr>
          <a:xfrm>
            <a:off x="250604" y="159971"/>
            <a:ext cx="4680392" cy="4897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A16AFEB-CAEE-4F98-BBEC-36398DB43B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740" y="836429"/>
            <a:ext cx="4564119" cy="27193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24C1BD1-1A7A-4F2B-9643-42C0C08536E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76034" b="72767"/>
          <a:stretch/>
        </p:blipFill>
        <p:spPr>
          <a:xfrm>
            <a:off x="297017" y="3742560"/>
            <a:ext cx="3564988" cy="10643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541241B-E682-4202-B65B-6DC5C5ACCD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81069"/>
          <a:stretch/>
        </p:blipFill>
        <p:spPr>
          <a:xfrm>
            <a:off x="3862005" y="3202575"/>
            <a:ext cx="2311916" cy="3208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7141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8" name="数式" r:id="rId4" imgW="2946240" imgH="2184120" progId="Equation.3">
                  <p:embed/>
                </p:oleObj>
              </mc:Choice>
              <mc:Fallback>
                <p:oleObj name="数式" r:id="rId4" imgW="2946240" imgH="218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example also has an algebraic solution --</a:t>
            </a:r>
          </a:p>
        </p:txBody>
      </p:sp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20929"/>
              </p:ext>
            </p:extLst>
          </p:nvPr>
        </p:nvGraphicFramePr>
        <p:xfrm>
          <a:off x="952190" y="304800"/>
          <a:ext cx="7239619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3" name="Equation" r:id="rId4" imgW="5270400" imgH="4152600" progId="Equation.DSMT4">
                  <p:embed/>
                </p:oleObj>
              </mc:Choice>
              <mc:Fallback>
                <p:oleObj name="Equation" r:id="rId4" imgW="5270400" imgH="415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190" y="304800"/>
                        <a:ext cx="7239619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00429"/>
              </p:ext>
            </p:extLst>
          </p:nvPr>
        </p:nvGraphicFramePr>
        <p:xfrm>
          <a:off x="472440" y="381000"/>
          <a:ext cx="7836309" cy="597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7" name="Equation" r:id="rId4" imgW="4622760" imgH="3517560" progId="Equation.DSMT4">
                  <p:embed/>
                </p:oleObj>
              </mc:Choice>
              <mc:Fallback>
                <p:oleObj name="Equation" r:id="rId4" imgW="4622760" imgH="351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" y="381000"/>
                        <a:ext cx="7836309" cy="597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70940"/>
              </p:ext>
            </p:extLst>
          </p:nvPr>
        </p:nvGraphicFramePr>
        <p:xfrm>
          <a:off x="227806" y="381000"/>
          <a:ext cx="8688388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9" name="Equation" r:id="rId4" imgW="5410080" imgH="1384200" progId="Equation.DSMT4">
                  <p:embed/>
                </p:oleObj>
              </mc:Choice>
              <mc:Fallback>
                <p:oleObj name="Equation" r:id="rId4" imgW="541008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" y="381000"/>
                        <a:ext cx="8688388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8220" y="2893218"/>
            <a:ext cx="6591300" cy="29051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72956"/>
              </p:ext>
            </p:extLst>
          </p:nvPr>
        </p:nvGraphicFramePr>
        <p:xfrm>
          <a:off x="533400" y="4119563"/>
          <a:ext cx="517071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0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4119563"/>
                        <a:ext cx="517071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36840"/>
              </p:ext>
            </p:extLst>
          </p:nvPr>
        </p:nvGraphicFramePr>
        <p:xfrm>
          <a:off x="4406900" y="5718175"/>
          <a:ext cx="420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1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06900" y="5718175"/>
                        <a:ext cx="4206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307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53A9BA-1F8B-490D-BFA1-C5EEDF5E1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8E4D6F-F390-42D8-B25A-52A460AECA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D0E470-2EA6-4A7B-BC88-89E8AC392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186120B-1397-4FD8-94DA-EFAF6874A4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47800"/>
            <a:ext cx="9144000" cy="2987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9880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tivation for studying small oscillations – many interacting systems have stable and meta-stable configurations which are well approximated by:</a:t>
            </a: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90800"/>
            <a:ext cx="82105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60755"/>
              </p:ext>
            </p:extLst>
          </p:nvPr>
        </p:nvGraphicFramePr>
        <p:xfrm>
          <a:off x="638174" y="1336675"/>
          <a:ext cx="7820026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6" name="数式" r:id="rId5" imgW="3454200" imgH="520560" progId="Equation.3">
                  <p:embed/>
                </p:oleObj>
              </mc:Choice>
              <mc:Fallback>
                <p:oleObj name="数式" r:id="rId5" imgW="3454200" imgH="520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174" y="1336675"/>
                        <a:ext cx="7820026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3441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12795"/>
              </p:ext>
            </p:extLst>
          </p:nvPr>
        </p:nvGraphicFramePr>
        <p:xfrm>
          <a:off x="155575" y="762000"/>
          <a:ext cx="8912225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9" name="Equation" r:id="rId4" imgW="3936960" imgH="2222280" progId="Equation.DSMT4">
                  <p:embed/>
                </p:oleObj>
              </mc:Choice>
              <mc:Fallback>
                <p:oleObj name="Equation" r:id="rId4" imgW="3936960" imgH="222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762000"/>
                        <a:ext cx="8912225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7126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1994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2" name="数式" r:id="rId4" imgW="3174840" imgH="812520" progId="Equation.3">
                  <p:embed/>
                </p:oleObj>
              </mc:Choice>
              <mc:Fallback>
                <p:oleObj name="数式" r:id="rId4" imgW="317484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153602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6" name="Oval 5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2" name="Straight Connector 11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910444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933" name="数式" r:id="rId7" imgW="177480" imgH="228600" progId="Equation.3">
                      <p:embed/>
                    </p:oleObj>
                  </mc:Choice>
                  <mc:Fallback>
                    <p:oleObj name="数式" r:id="rId7" imgW="177480" imgH="2286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8875417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934" name="数式" r:id="rId9" imgW="177480" imgH="228600" progId="Equation.3">
                      <p:embed/>
                    </p:oleObj>
                  </mc:Choice>
                  <mc:Fallback>
                    <p:oleObj name="数式" r:id="rId9" imgW="177480" imgH="2286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2073481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935" name="数式" r:id="rId11" imgW="177480" imgH="241200" progId="Equation.3">
                      <p:embed/>
                    </p:oleObj>
                  </mc:Choice>
                  <mc:Fallback>
                    <p:oleObj name="数式" r:id="rId11" imgW="177480" imgH="2412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TextBox 24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57970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32683"/>
              </p:ext>
            </p:extLst>
          </p:nvPr>
        </p:nvGraphicFramePr>
        <p:xfrm>
          <a:off x="82550" y="703262"/>
          <a:ext cx="8999538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4" name="数式" r:id="rId4" imgW="3974760" imgH="1473120" progId="Equation.3">
                  <p:embed/>
                </p:oleObj>
              </mc:Choice>
              <mc:Fallback>
                <p:oleObj name="数式" r:id="rId4" imgW="3974760" imgH="14731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703262"/>
                        <a:ext cx="8999538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88814"/>
              </p:ext>
            </p:extLst>
          </p:nvPr>
        </p:nvGraphicFramePr>
        <p:xfrm>
          <a:off x="930275" y="426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5" name="数式" r:id="rId6" imgW="2920680" imgH="888840" progId="Equation.3">
                  <p:embed/>
                </p:oleObj>
              </mc:Choice>
              <mc:Fallback>
                <p:oleObj name="数式" r:id="rId6" imgW="292068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26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0236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67087"/>
              </p:ext>
            </p:extLst>
          </p:nvPr>
        </p:nvGraphicFramePr>
        <p:xfrm>
          <a:off x="533400" y="45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0" name="数式" r:id="rId4" imgW="2920680" imgH="888840" progId="Equation.3">
                  <p:embed/>
                </p:oleObj>
              </mc:Choice>
              <mc:Fallback>
                <p:oleObj name="数式" r:id="rId4" imgW="292068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9118"/>
              </p:ext>
            </p:extLst>
          </p:nvPr>
        </p:nvGraphicFramePr>
        <p:xfrm>
          <a:off x="633413" y="2743200"/>
          <a:ext cx="45148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1" name="数式" r:id="rId6" imgW="1993680" imgH="990360" progId="Equation.3">
                  <p:embed/>
                </p:oleObj>
              </mc:Choice>
              <mc:Fallback>
                <p:oleObj name="数式" r:id="rId6" imgW="1993680" imgH="990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743200"/>
                        <a:ext cx="45148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406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97221"/>
              </p:ext>
            </p:extLst>
          </p:nvPr>
        </p:nvGraphicFramePr>
        <p:xfrm>
          <a:off x="1455738" y="831850"/>
          <a:ext cx="6269037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2" name="数式" r:id="rId4" imgW="2768400" imgH="1955520" progId="Equation.3">
                  <p:embed/>
                </p:oleObj>
              </mc:Choice>
              <mc:Fallback>
                <p:oleObj name="数式" r:id="rId4" imgW="276840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831850"/>
                        <a:ext cx="6269037" cy="457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5954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08</TotalTime>
  <Words>657</Words>
  <Application>Microsoft Office PowerPoint</Application>
  <PresentationFormat>On-screen Show (4:3)</PresentationFormat>
  <Paragraphs>167</Paragraphs>
  <Slides>27</Slides>
  <Notes>26</Notes>
  <HiddenSlides>2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95</cp:revision>
  <cp:lastPrinted>2019-09-25T05:27:53Z</cp:lastPrinted>
  <dcterms:created xsi:type="dcterms:W3CDTF">2012-01-10T18:32:24Z</dcterms:created>
  <dcterms:modified xsi:type="dcterms:W3CDTF">2020-09-25T15:34:48Z</dcterms:modified>
</cp:coreProperties>
</file>